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D1EF0" w:rsidRPr="00CF1E52" w:rsidRDefault="00CF07D8" w:rsidP="00CF1E52">
      <w:pPr>
        <w:jc w:val="center"/>
        <w:rPr>
          <w:b/>
          <w:lang w:val="ru-RU"/>
        </w:rPr>
      </w:pPr>
      <w:r>
        <w:rPr>
          <w:b/>
          <w:lang w:val="ru-RU"/>
        </w:rPr>
        <w:t>Реальные газы</w:t>
      </w:r>
      <w:r w:rsidR="001571E7">
        <w:rPr>
          <w:b/>
          <w:lang w:val="ru-RU"/>
        </w:rPr>
        <w:t>_2</w:t>
      </w:r>
    </w:p>
    <w:p w:rsidR="00CF1E52" w:rsidRDefault="00CF1E52" w:rsidP="00CF1E52">
      <w:pPr>
        <w:jc w:val="center"/>
        <w:rPr>
          <w:b/>
          <w:lang w:val="ru-RU"/>
        </w:rPr>
      </w:pPr>
      <w:r w:rsidRPr="00CF1E52">
        <w:rPr>
          <w:b/>
          <w:lang w:val="ru-RU"/>
        </w:rPr>
        <w:t>Примеры решения задач:</w:t>
      </w:r>
    </w:p>
    <w:p w:rsidR="00611301" w:rsidRPr="00611301" w:rsidRDefault="00D92AF5" w:rsidP="00611301">
      <w:pPr>
        <w:rPr>
          <w:lang w:val="ru-RU"/>
        </w:rPr>
      </w:pPr>
      <w:r>
        <w:rPr>
          <w:lang w:val="ru-RU"/>
        </w:rPr>
        <w:t>14.</w:t>
      </w:r>
      <w:r w:rsidR="00611301">
        <w:rPr>
          <w:lang w:val="ru-RU"/>
        </w:rPr>
        <w:t>14</w:t>
      </w:r>
      <w:r w:rsidR="00D5676A">
        <w:rPr>
          <w:lang w:val="ru-RU"/>
        </w:rPr>
        <w:t xml:space="preserve"> </w:t>
      </w:r>
      <w:r w:rsidR="00611301" w:rsidRPr="00611301">
        <w:rPr>
          <w:lang w:val="ru-RU"/>
        </w:rPr>
        <w:t xml:space="preserve">Какова средняя длина свободного пробега молекул азота при нормальных условиях, если известна постоянная </w:t>
      </w:r>
      <w:r w:rsidR="00611301" w:rsidRPr="00611301">
        <w:rPr>
          <w:i/>
          <w:lang w:val="ru-RU"/>
        </w:rPr>
        <w:t>b</w:t>
      </w:r>
      <w:r w:rsidR="00611301" w:rsidRPr="00611301">
        <w:rPr>
          <w:lang w:val="ru-RU"/>
        </w:rPr>
        <w:t xml:space="preserve"> Ван-дер-Ваальса?</w:t>
      </w:r>
    </w:p>
    <w:p w:rsidR="00CF1E52" w:rsidRDefault="00611301" w:rsidP="00D92AF5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4801709" cy="1876926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G_20201206_145030.jpg"/>
                    <pic:cNvPicPr/>
                  </pic:nvPicPr>
                  <pic:blipFill rotWithShape="1"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17" t="19158" r="17843" b="63683"/>
                    <a:stretch/>
                  </pic:blipFill>
                  <pic:spPr bwMode="auto">
                    <a:xfrm>
                      <a:off x="0" y="0"/>
                      <a:ext cx="4812362" cy="18810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11301" w:rsidRPr="00611301" w:rsidRDefault="00D92AF5" w:rsidP="00611301">
      <w:pPr>
        <w:rPr>
          <w:lang w:val="ru-RU"/>
        </w:rPr>
      </w:pPr>
      <w:r>
        <w:rPr>
          <w:lang w:val="ru-RU"/>
        </w:rPr>
        <w:t>14.</w:t>
      </w:r>
      <w:r w:rsidR="00611301">
        <w:rPr>
          <w:lang w:val="ru-RU"/>
        </w:rPr>
        <w:t>17</w:t>
      </w:r>
      <w:r>
        <w:rPr>
          <w:lang w:val="ru-RU"/>
        </w:rPr>
        <w:t xml:space="preserve"> </w:t>
      </w:r>
      <w:r w:rsidR="00611301" w:rsidRPr="00611301">
        <w:rPr>
          <w:lang w:val="ru-RU"/>
        </w:rPr>
        <w:t>Давление газа в 12</w:t>
      </w:r>
      <w:r w:rsidR="00611301" w:rsidRPr="00611301">
        <w:t> </w:t>
      </w:r>
      <w:r w:rsidR="00611301" w:rsidRPr="00611301">
        <w:rPr>
          <w:lang w:val="ru-RU"/>
        </w:rPr>
        <w:t>раз больше его критического давления, объем равен половине критического объема. Используя уравнение Ван-дер-Ваальса в приведенных величинах, определите, во сколько раз температура газа больше его критической температуры.</w:t>
      </w:r>
    </w:p>
    <w:p w:rsidR="00D5676A" w:rsidRDefault="00611301" w:rsidP="00D92AF5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4657375" cy="1905803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G_20201206_145036.jpg"/>
                    <pic:cNvPicPr/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783" t="49052" r="7924" b="33157"/>
                    <a:stretch/>
                  </pic:blipFill>
                  <pic:spPr bwMode="auto">
                    <a:xfrm>
                      <a:off x="0" y="0"/>
                      <a:ext cx="4661268" cy="19073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F2929" w:rsidRPr="003F2929" w:rsidRDefault="00AF46AC" w:rsidP="003F2929">
      <w:pPr>
        <w:rPr>
          <w:lang w:val="ru-RU"/>
        </w:rPr>
      </w:pPr>
      <w:r>
        <w:rPr>
          <w:lang w:val="ru-RU"/>
        </w:rPr>
        <w:t>14.</w:t>
      </w:r>
      <w:r w:rsidR="003F2929">
        <w:rPr>
          <w:lang w:val="ru-RU"/>
        </w:rPr>
        <w:t>19</w:t>
      </w:r>
      <w:r>
        <w:rPr>
          <w:lang w:val="ru-RU"/>
        </w:rPr>
        <w:t xml:space="preserve"> </w:t>
      </w:r>
      <w:r w:rsidR="003F2929" w:rsidRPr="003F2929">
        <w:rPr>
          <w:lang w:val="ru-RU"/>
        </w:rPr>
        <w:t>Воздух объемом 1</w:t>
      </w:r>
      <w:r w:rsidR="003F2929" w:rsidRPr="003F2929">
        <w:t> </w:t>
      </w:r>
      <w:r w:rsidR="003F2929" w:rsidRPr="003F2929">
        <w:rPr>
          <w:lang w:val="ru-RU"/>
        </w:rPr>
        <w:t>м</w:t>
      </w:r>
      <w:r w:rsidR="003F2929" w:rsidRPr="003F2929">
        <w:rPr>
          <w:vertAlign w:val="superscript"/>
          <w:lang w:val="ru-RU"/>
        </w:rPr>
        <w:t>3</w:t>
      </w:r>
      <w:r w:rsidR="003F2929" w:rsidRPr="003F2929">
        <w:rPr>
          <w:lang w:val="ru-RU"/>
        </w:rPr>
        <w:t xml:space="preserve"> находится при температуре 17</w:t>
      </w:r>
      <w:r w:rsidR="003F2929" w:rsidRPr="003F2929">
        <w:t> </w:t>
      </w:r>
      <w:r w:rsidR="003F2929" w:rsidRPr="003F2929">
        <w:rPr>
          <w:lang w:val="ru-RU"/>
        </w:rPr>
        <w:t>°С и относительной влажности 50</w:t>
      </w:r>
      <w:r w:rsidR="003F2929" w:rsidRPr="003F2929">
        <w:t> </w:t>
      </w:r>
      <w:r w:rsidR="003F2929" w:rsidRPr="003F2929">
        <w:rPr>
          <w:lang w:val="ru-RU"/>
        </w:rPr>
        <w:t>%. Какова масса выпавшей росы, если, не меняя температуру воздуха, уменьшить его объем в 3</w:t>
      </w:r>
      <w:r w:rsidR="003F2929" w:rsidRPr="003F2929">
        <w:t> </w:t>
      </w:r>
      <w:r w:rsidR="003F2929" w:rsidRPr="003F2929">
        <w:rPr>
          <w:lang w:val="ru-RU"/>
        </w:rPr>
        <w:t>раза?</w:t>
      </w:r>
    </w:p>
    <w:p w:rsidR="00AF46AC" w:rsidRPr="003F2929" w:rsidRDefault="003F2929" w:rsidP="00AF46AC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4369869" cy="347472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G_20201206_145049.jpg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87" t="33759" r="8974" b="28518"/>
                    <a:stretch/>
                  </pic:blipFill>
                  <pic:spPr bwMode="auto">
                    <a:xfrm>
                      <a:off x="0" y="0"/>
                      <a:ext cx="4370413" cy="34751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D0FED" w:rsidRPr="00BD0FED" w:rsidRDefault="00BD0FED" w:rsidP="00BD0FED">
      <w:pPr>
        <w:rPr>
          <w:lang w:val="ru-RU"/>
        </w:rPr>
      </w:pPr>
      <w:r>
        <w:rPr>
          <w:lang w:val="ru-RU"/>
        </w:rPr>
        <w:t>14.</w:t>
      </w:r>
      <w:r w:rsidR="00785B3B">
        <w:rPr>
          <w:lang w:val="ru-RU"/>
        </w:rPr>
        <w:t>21</w:t>
      </w:r>
      <w:r>
        <w:rPr>
          <w:lang w:val="ru-RU"/>
        </w:rPr>
        <w:t xml:space="preserve"> </w:t>
      </w:r>
      <w:r w:rsidR="00785B3B" w:rsidRPr="00785B3B">
        <w:rPr>
          <w:lang w:val="ru-RU"/>
        </w:rPr>
        <w:t>Относительная влажность воздуха, находящегося в со</w:t>
      </w:r>
      <w:bookmarkStart w:id="0" w:name="_GoBack"/>
      <w:bookmarkEnd w:id="0"/>
      <w:r w:rsidR="00785B3B" w:rsidRPr="00785B3B">
        <w:rPr>
          <w:lang w:val="ru-RU"/>
        </w:rPr>
        <w:t>суде при температуре 20</w:t>
      </w:r>
      <w:r w:rsidR="00785B3B" w:rsidRPr="00785B3B">
        <w:t> </w:t>
      </w:r>
      <w:r w:rsidR="00785B3B" w:rsidRPr="00785B3B">
        <w:rPr>
          <w:lang w:val="ru-RU"/>
        </w:rPr>
        <w:t>°С, равна 70</w:t>
      </w:r>
      <w:r w:rsidR="00785B3B" w:rsidRPr="00785B3B">
        <w:t> </w:t>
      </w:r>
      <w:r w:rsidR="00785B3B" w:rsidRPr="00785B3B">
        <w:rPr>
          <w:lang w:val="ru-RU"/>
        </w:rPr>
        <w:t>%. На сколько изменится относительная влажность воздуха, если его нагреть до 100</w:t>
      </w:r>
      <w:r w:rsidR="00785B3B" w:rsidRPr="00785B3B">
        <w:t> </w:t>
      </w:r>
      <w:r w:rsidR="00785B3B" w:rsidRPr="00785B3B">
        <w:rPr>
          <w:lang w:val="ru-RU"/>
        </w:rPr>
        <w:t>°С, уменьшив при этом объем в 2</w:t>
      </w:r>
      <w:r w:rsidR="00785B3B" w:rsidRPr="00785B3B">
        <w:t> </w:t>
      </w:r>
      <w:r w:rsidR="00785B3B" w:rsidRPr="00785B3B">
        <w:rPr>
          <w:lang w:val="ru-RU"/>
        </w:rPr>
        <w:t>раза?</w:t>
      </w:r>
    </w:p>
    <w:p w:rsidR="00BD0FED" w:rsidRDefault="00785B3B" w:rsidP="00BD0FED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4531138" cy="2367815"/>
            <wp:effectExtent l="0" t="0" r="317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G_20201206_145100.jpg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62" t="47684" r="14847" b="29156"/>
                    <a:stretch/>
                  </pic:blipFill>
                  <pic:spPr bwMode="auto">
                    <a:xfrm>
                      <a:off x="0" y="0"/>
                      <a:ext cx="4535226" cy="23699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5B3B" w:rsidRDefault="006A69CB" w:rsidP="00BD0FED">
      <w:pPr>
        <w:jc w:val="center"/>
        <w:rPr>
          <w:b/>
          <w:lang w:val="ru-RU"/>
        </w:rPr>
      </w:pPr>
      <w:r w:rsidRPr="006A69CB">
        <w:rPr>
          <w:b/>
          <w:lang w:val="ru-RU"/>
        </w:rPr>
        <w:t>Решить задачи:</w:t>
      </w:r>
    </w:p>
    <w:p w:rsidR="006A69CB" w:rsidRPr="006A69CB" w:rsidRDefault="006A69CB" w:rsidP="006A69CB">
      <w:pPr>
        <w:rPr>
          <w:lang w:val="ru-RU"/>
        </w:rPr>
      </w:pPr>
      <w:r>
        <w:rPr>
          <w:lang w:val="ru-RU"/>
        </w:rPr>
        <w:t xml:space="preserve">14.1 </w:t>
      </w:r>
      <w:r w:rsidRPr="006A69CB">
        <w:rPr>
          <w:lang w:val="ru-RU"/>
        </w:rPr>
        <w:t>Аргон массой 4,0</w:t>
      </w:r>
      <w:r w:rsidRPr="006A69CB">
        <w:t> </w:t>
      </w:r>
      <w:r w:rsidRPr="006A69CB">
        <w:rPr>
          <w:lang w:val="ru-RU"/>
        </w:rPr>
        <w:t>г занимает объем 0,10</w:t>
      </w:r>
      <w:r w:rsidRPr="006A69CB">
        <w:t> </w:t>
      </w:r>
      <w:r w:rsidRPr="006A69CB">
        <w:rPr>
          <w:lang w:val="ru-RU"/>
        </w:rPr>
        <w:t>дм</w:t>
      </w:r>
      <w:r w:rsidRPr="006A69CB">
        <w:rPr>
          <w:vertAlign w:val="superscript"/>
          <w:lang w:val="ru-RU"/>
        </w:rPr>
        <w:t>3</w:t>
      </w:r>
      <w:r w:rsidRPr="006A69CB">
        <w:rPr>
          <w:lang w:val="ru-RU"/>
        </w:rPr>
        <w:t xml:space="preserve"> под давлением 2,5</w:t>
      </w:r>
      <w:r w:rsidRPr="006A69CB">
        <w:t> </w:t>
      </w:r>
      <w:r w:rsidRPr="006A69CB">
        <w:rPr>
          <w:lang w:val="ru-RU"/>
        </w:rPr>
        <w:t>МПа. Найдите температуру газа, считая его идеальным, реальным.</w:t>
      </w:r>
    </w:p>
    <w:p w:rsidR="006A69CB" w:rsidRPr="006A69CB" w:rsidRDefault="006A69CB" w:rsidP="006A69CB">
      <w:pPr>
        <w:rPr>
          <w:lang w:val="ru-RU"/>
        </w:rPr>
      </w:pPr>
      <w:r>
        <w:rPr>
          <w:lang w:val="ru-RU"/>
        </w:rPr>
        <w:t xml:space="preserve">14.5 </w:t>
      </w:r>
      <w:proofErr w:type="gramStart"/>
      <w:r w:rsidRPr="006A69CB">
        <w:rPr>
          <w:lang w:val="ru-RU"/>
        </w:rPr>
        <w:t>В</w:t>
      </w:r>
      <w:proofErr w:type="gramEnd"/>
      <w:r w:rsidRPr="006A69CB">
        <w:rPr>
          <w:lang w:val="ru-RU"/>
        </w:rPr>
        <w:t xml:space="preserve"> баллоне вместимостью 22</w:t>
      </w:r>
      <w:r w:rsidRPr="006A69CB">
        <w:t> </w:t>
      </w:r>
      <w:r w:rsidRPr="006A69CB">
        <w:rPr>
          <w:lang w:val="ru-RU"/>
        </w:rPr>
        <w:t>дм</w:t>
      </w:r>
      <w:r w:rsidRPr="006A69CB">
        <w:rPr>
          <w:vertAlign w:val="superscript"/>
          <w:lang w:val="ru-RU"/>
        </w:rPr>
        <w:t>3</w:t>
      </w:r>
      <w:r w:rsidRPr="006A69CB">
        <w:rPr>
          <w:lang w:val="ru-RU"/>
        </w:rPr>
        <w:t xml:space="preserve"> находится азот массой 0,70</w:t>
      </w:r>
      <w:r w:rsidRPr="006A69CB">
        <w:t> </w:t>
      </w:r>
      <w:r w:rsidRPr="006A69CB">
        <w:rPr>
          <w:lang w:val="ru-RU"/>
        </w:rPr>
        <w:t>кг при температуре 0</w:t>
      </w:r>
      <w:r w:rsidRPr="006A69CB">
        <w:t> </w:t>
      </w:r>
      <w:r w:rsidRPr="006A69CB">
        <w:rPr>
          <w:lang w:val="ru-RU"/>
        </w:rPr>
        <w:t>°С. Определите давление газа на стенки баллона, внутреннее давление газа и собственный объем молекул.</w:t>
      </w:r>
    </w:p>
    <w:p w:rsidR="006A69CB" w:rsidRPr="006A69CB" w:rsidRDefault="006A69CB" w:rsidP="006A69CB">
      <w:pPr>
        <w:rPr>
          <w:lang w:val="ru-RU"/>
        </w:rPr>
      </w:pPr>
      <w:r>
        <w:rPr>
          <w:lang w:val="ru-RU"/>
        </w:rPr>
        <w:t xml:space="preserve">14.8 </w:t>
      </w:r>
      <w:r w:rsidRPr="006A69CB">
        <w:rPr>
          <w:lang w:val="ru-RU"/>
        </w:rPr>
        <w:t xml:space="preserve">Определите плотность воды в критическом состоянии по известной постоянной </w:t>
      </w:r>
      <w:r w:rsidRPr="006A69CB">
        <w:rPr>
          <w:i/>
          <w:lang w:val="ru-RU"/>
        </w:rPr>
        <w:t>b</w:t>
      </w:r>
      <w:r w:rsidRPr="006A69CB">
        <w:rPr>
          <w:lang w:val="ru-RU"/>
        </w:rPr>
        <w:t xml:space="preserve"> в уравнении Ван-дер-Ваальса.</w:t>
      </w:r>
    </w:p>
    <w:p w:rsidR="006A69CB" w:rsidRPr="006A69CB" w:rsidRDefault="006A69CB" w:rsidP="006A69CB">
      <w:pPr>
        <w:rPr>
          <w:lang w:val="ru-RU"/>
        </w:rPr>
      </w:pPr>
      <w:r>
        <w:rPr>
          <w:lang w:val="ru-RU"/>
        </w:rPr>
        <w:t xml:space="preserve">14.10 </w:t>
      </w:r>
      <w:r w:rsidRPr="006A69CB">
        <w:rPr>
          <w:lang w:val="ru-RU"/>
        </w:rPr>
        <w:t>Каково внутреннее давление углекислого газа в момент сжижения, если при этом его плотность 550</w:t>
      </w:r>
      <w:r w:rsidRPr="006A69CB">
        <w:t> </w:t>
      </w:r>
      <w:r w:rsidRPr="006A69CB">
        <w:rPr>
          <w:lang w:val="ru-RU"/>
        </w:rPr>
        <w:t>кг/м</w:t>
      </w:r>
      <w:r w:rsidRPr="006A69CB">
        <w:rPr>
          <w:vertAlign w:val="superscript"/>
          <w:lang w:val="ru-RU"/>
        </w:rPr>
        <w:t>3</w:t>
      </w:r>
      <w:r w:rsidRPr="006A69CB">
        <w:rPr>
          <w:lang w:val="ru-RU"/>
        </w:rPr>
        <w:t xml:space="preserve">, а также известны критические температура </w:t>
      </w:r>
      <w:r w:rsidRPr="006A69CB">
        <w:rPr>
          <w:lang w:val="ru-RU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12.15pt;height:15.9pt" o:ole="">
            <v:imagedata r:id="rId8" o:title=""/>
          </v:shape>
          <o:OLEObject Type="Embed" ProgID="Equation.DSMT4" ShapeID="_x0000_i1047" DrawAspect="Content" ObjectID="_1668773888" r:id="rId9"/>
        </w:object>
      </w:r>
      <w:r w:rsidRPr="006A69CB">
        <w:rPr>
          <w:lang w:val="ru-RU"/>
        </w:rPr>
        <w:t xml:space="preserve"> и давление </w:t>
      </w:r>
      <w:r w:rsidRPr="006A69CB">
        <w:rPr>
          <w:lang w:val="ru-RU"/>
        </w:rPr>
        <w:object w:dxaOrig="279" w:dyaOrig="320">
          <v:shape id="_x0000_i1048" type="#_x0000_t75" style="width:13.65pt;height:15.9pt" o:ole="">
            <v:imagedata r:id="rId10" o:title=""/>
          </v:shape>
          <o:OLEObject Type="Embed" ProgID="Equation.DSMT4" ShapeID="_x0000_i1048" DrawAspect="Content" ObjectID="_1668773889" r:id="rId11"/>
        </w:object>
      </w:r>
      <w:r w:rsidRPr="006A69CB">
        <w:rPr>
          <w:lang w:val="ru-RU"/>
        </w:rPr>
        <w:t>?</w:t>
      </w:r>
    </w:p>
    <w:p w:rsidR="006A69CB" w:rsidRPr="006A69CB" w:rsidRDefault="006A69CB" w:rsidP="006A69CB">
      <w:pPr>
        <w:rPr>
          <w:lang w:val="ru-RU"/>
        </w:rPr>
      </w:pPr>
      <w:r>
        <w:rPr>
          <w:lang w:val="ru-RU"/>
        </w:rPr>
        <w:lastRenderedPageBreak/>
        <w:t xml:space="preserve">14.12 </w:t>
      </w:r>
      <w:r w:rsidRPr="006A69CB">
        <w:rPr>
          <w:lang w:val="ru-RU"/>
        </w:rPr>
        <w:t>Найдите критический объем кислорода в количестве 1</w:t>
      </w:r>
      <w:r w:rsidRPr="006A69CB">
        <w:t> </w:t>
      </w:r>
      <w:r w:rsidRPr="006A69CB">
        <w:rPr>
          <w:lang w:val="ru-RU"/>
        </w:rPr>
        <w:t xml:space="preserve">моль по известным для него значениям критических температуры </w:t>
      </w:r>
      <w:r w:rsidRPr="006A69CB">
        <w:rPr>
          <w:lang w:val="ru-RU"/>
        </w:rPr>
        <w:object w:dxaOrig="240" w:dyaOrig="320">
          <v:shape id="_x0000_i1063" type="#_x0000_t75" style="width:12.15pt;height:15.9pt" o:ole="">
            <v:imagedata r:id="rId8" o:title=""/>
          </v:shape>
          <o:OLEObject Type="Embed" ProgID="Equation.DSMT4" ShapeID="_x0000_i1063" DrawAspect="Content" ObjectID="_1668773890" r:id="rId12"/>
        </w:object>
      </w:r>
      <w:r w:rsidRPr="006A69CB">
        <w:rPr>
          <w:lang w:val="ru-RU"/>
        </w:rPr>
        <w:t xml:space="preserve"> и давления </w:t>
      </w:r>
      <w:r w:rsidRPr="006A69CB">
        <w:rPr>
          <w:lang w:val="ru-RU"/>
        </w:rPr>
        <w:object w:dxaOrig="279" w:dyaOrig="320">
          <v:shape id="_x0000_i1064" type="#_x0000_t75" style="width:13.65pt;height:15.9pt" o:ole="">
            <v:imagedata r:id="rId10" o:title=""/>
          </v:shape>
          <o:OLEObject Type="Embed" ProgID="Equation.DSMT4" ShapeID="_x0000_i1064" DrawAspect="Content" ObjectID="_1668773891" r:id="rId13"/>
        </w:object>
      </w:r>
      <w:r w:rsidRPr="006A69CB">
        <w:rPr>
          <w:lang w:val="ru-RU"/>
        </w:rPr>
        <w:t>.</w:t>
      </w:r>
    </w:p>
    <w:p w:rsidR="006A69CB" w:rsidRPr="006A69CB" w:rsidRDefault="006A69CB" w:rsidP="006A69CB">
      <w:pPr>
        <w:rPr>
          <w:lang w:val="ru-RU"/>
        </w:rPr>
      </w:pPr>
      <w:r>
        <w:rPr>
          <w:lang w:val="ru-RU"/>
        </w:rPr>
        <w:t xml:space="preserve">14.15 </w:t>
      </w:r>
      <w:r w:rsidRPr="006A69CB">
        <w:rPr>
          <w:lang w:val="ru-RU"/>
        </w:rPr>
        <w:t xml:space="preserve">Определите среднюю длину свободного пробега молекул аргона при нормальных условиях, если для него известны критические температура </w:t>
      </w:r>
      <w:r w:rsidRPr="006A69CB">
        <w:rPr>
          <w:lang w:val="ru-RU"/>
        </w:rPr>
        <w:object w:dxaOrig="240" w:dyaOrig="320">
          <v:shape id="_x0000_i1079" type="#_x0000_t75" style="width:12.15pt;height:15.9pt" o:ole="">
            <v:imagedata r:id="rId8" o:title=""/>
          </v:shape>
          <o:OLEObject Type="Embed" ProgID="Equation.DSMT4" ShapeID="_x0000_i1079" DrawAspect="Content" ObjectID="_1668773892" r:id="rId14"/>
        </w:object>
      </w:r>
      <w:r w:rsidRPr="006A69CB">
        <w:rPr>
          <w:lang w:val="ru-RU"/>
        </w:rPr>
        <w:t xml:space="preserve"> и давление </w:t>
      </w:r>
      <w:r w:rsidRPr="006A69CB">
        <w:rPr>
          <w:lang w:val="ru-RU"/>
        </w:rPr>
        <w:object w:dxaOrig="279" w:dyaOrig="320">
          <v:shape id="_x0000_i1080" type="#_x0000_t75" style="width:13.65pt;height:15.9pt" o:ole="">
            <v:imagedata r:id="rId10" o:title=""/>
          </v:shape>
          <o:OLEObject Type="Embed" ProgID="Equation.DSMT4" ShapeID="_x0000_i1080" DrawAspect="Content" ObjectID="_1668773893" r:id="rId15"/>
        </w:object>
      </w:r>
      <w:r w:rsidRPr="006A69CB">
        <w:rPr>
          <w:lang w:val="ru-RU"/>
        </w:rPr>
        <w:t>.</w:t>
      </w:r>
    </w:p>
    <w:p w:rsidR="006A69CB" w:rsidRPr="006A69CB" w:rsidRDefault="006A69CB" w:rsidP="006A69CB">
      <w:pPr>
        <w:rPr>
          <w:lang w:val="ru-RU"/>
        </w:rPr>
      </w:pPr>
      <w:r>
        <w:rPr>
          <w:lang w:val="ru-RU"/>
        </w:rPr>
        <w:t xml:space="preserve">14.18 </w:t>
      </w:r>
      <w:r w:rsidRPr="006A69CB">
        <w:rPr>
          <w:lang w:val="ru-RU"/>
        </w:rPr>
        <w:t>Сколько молекул водяного пара содержится в комнате вместимостью 150</w:t>
      </w:r>
      <w:r w:rsidRPr="006A69CB">
        <w:t> </w:t>
      </w:r>
      <w:r w:rsidRPr="006A69CB">
        <w:rPr>
          <w:lang w:val="ru-RU"/>
        </w:rPr>
        <w:t>м</w:t>
      </w:r>
      <w:r w:rsidRPr="006A69CB">
        <w:rPr>
          <w:vertAlign w:val="superscript"/>
          <w:lang w:val="ru-RU"/>
        </w:rPr>
        <w:t>3</w:t>
      </w:r>
      <w:r w:rsidRPr="006A69CB">
        <w:rPr>
          <w:lang w:val="ru-RU"/>
        </w:rPr>
        <w:t xml:space="preserve"> при температуре 20</w:t>
      </w:r>
      <w:r w:rsidRPr="006A69CB">
        <w:t> </w:t>
      </w:r>
      <w:r w:rsidRPr="006A69CB">
        <w:rPr>
          <w:lang w:val="ru-RU"/>
        </w:rPr>
        <w:t>°С и относительной влажности 30</w:t>
      </w:r>
      <w:r w:rsidRPr="006A69CB">
        <w:t> </w:t>
      </w:r>
      <w:r w:rsidRPr="006A69CB">
        <w:rPr>
          <w:lang w:val="ru-RU"/>
        </w:rPr>
        <w:t>%?</w:t>
      </w:r>
    </w:p>
    <w:p w:rsidR="006A69CB" w:rsidRDefault="006A69CB" w:rsidP="006A69CB">
      <w:pPr>
        <w:rPr>
          <w:lang w:val="ru-RU"/>
        </w:rPr>
      </w:pPr>
      <w:r>
        <w:rPr>
          <w:lang w:val="ru-RU"/>
        </w:rPr>
        <w:t xml:space="preserve">14.20 </w:t>
      </w:r>
      <w:r w:rsidRPr="006A69CB">
        <w:rPr>
          <w:lang w:val="ru-RU"/>
        </w:rPr>
        <w:t>Найдите массу влажного воздуха объемом 1,0</w:t>
      </w:r>
      <w:r w:rsidRPr="006A69CB">
        <w:t> </w:t>
      </w:r>
      <w:r w:rsidRPr="006A69CB">
        <w:rPr>
          <w:lang w:val="ru-RU"/>
        </w:rPr>
        <w:t>м</w:t>
      </w:r>
      <w:r w:rsidRPr="006A69CB">
        <w:rPr>
          <w:vertAlign w:val="superscript"/>
          <w:lang w:val="ru-RU"/>
        </w:rPr>
        <w:t>3</w:t>
      </w:r>
      <w:r w:rsidRPr="006A69CB">
        <w:rPr>
          <w:lang w:val="ru-RU"/>
        </w:rPr>
        <w:t xml:space="preserve"> при температуре 29</w:t>
      </w:r>
      <w:r w:rsidRPr="006A69CB">
        <w:t> </w:t>
      </w:r>
      <w:r w:rsidRPr="006A69CB">
        <w:rPr>
          <w:lang w:val="ru-RU"/>
        </w:rPr>
        <w:t>°С, относительной влажности 60</w:t>
      </w:r>
      <w:r w:rsidRPr="006A69CB">
        <w:t> </w:t>
      </w:r>
      <w:r w:rsidRPr="006A69CB">
        <w:rPr>
          <w:lang w:val="ru-RU"/>
        </w:rPr>
        <w:t>% и нормальном атмосферном давлении.</w:t>
      </w:r>
    </w:p>
    <w:p w:rsidR="006A69CB" w:rsidRPr="006A69CB" w:rsidRDefault="006A69CB" w:rsidP="006A69CB">
      <w:pPr>
        <w:rPr>
          <w:b/>
          <w:lang w:val="ru-RU"/>
        </w:rPr>
      </w:pPr>
      <w:r w:rsidRPr="006A69CB">
        <w:rPr>
          <w:b/>
          <w:lang w:val="ru-RU"/>
        </w:rPr>
        <w:t>Решения сдать до 11.12.20г. В письме указать фамилию, группу, дату занятия.</w:t>
      </w:r>
    </w:p>
    <w:p w:rsidR="006A69CB" w:rsidRPr="006A69CB" w:rsidRDefault="006A69CB" w:rsidP="006A69CB">
      <w:pPr>
        <w:rPr>
          <w:lang w:val="ru-RU"/>
        </w:rPr>
      </w:pPr>
    </w:p>
    <w:sectPr w:rsidR="006A69CB" w:rsidRPr="006A69CB" w:rsidSect="00E15D2B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1E52"/>
    <w:rsid w:val="001571E7"/>
    <w:rsid w:val="003F2929"/>
    <w:rsid w:val="00611301"/>
    <w:rsid w:val="006A69CB"/>
    <w:rsid w:val="0073263C"/>
    <w:rsid w:val="00785B3B"/>
    <w:rsid w:val="0078648C"/>
    <w:rsid w:val="007B075B"/>
    <w:rsid w:val="007D6A96"/>
    <w:rsid w:val="00842797"/>
    <w:rsid w:val="0093071F"/>
    <w:rsid w:val="00AF46AC"/>
    <w:rsid w:val="00BD0FED"/>
    <w:rsid w:val="00BF16B6"/>
    <w:rsid w:val="00C517A0"/>
    <w:rsid w:val="00CF07D8"/>
    <w:rsid w:val="00CF1E52"/>
    <w:rsid w:val="00D5676A"/>
    <w:rsid w:val="00D92AF5"/>
    <w:rsid w:val="00DD1EF0"/>
    <w:rsid w:val="00E15D2B"/>
    <w:rsid w:val="00F24E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309D51"/>
  <w15:chartTrackingRefBased/>
  <w15:docId w15:val="{86896475-F873-467C-AEF1-6A0DAF328A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16B6"/>
    <w:pPr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image" Target="media/image4.jpeg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oleObject" Target="embeddings/oleObject2.bin"/><Relationship Id="rId5" Type="http://schemas.openxmlformats.org/officeDocument/2006/relationships/image" Target="media/image2.jpeg"/><Relationship Id="rId15" Type="http://schemas.openxmlformats.org/officeDocument/2006/relationships/oleObject" Target="embeddings/oleObject6.bin"/><Relationship Id="rId10" Type="http://schemas.openxmlformats.org/officeDocument/2006/relationships/image" Target="media/image6.wmf"/><Relationship Id="rId4" Type="http://schemas.openxmlformats.org/officeDocument/2006/relationships/image" Target="media/image1.jpeg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3</Pages>
  <Words>330</Words>
  <Characters>1882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j</dc:creator>
  <cp:keywords/>
  <dc:description/>
  <cp:lastModifiedBy>Serj</cp:lastModifiedBy>
  <cp:revision>9</cp:revision>
  <dcterms:created xsi:type="dcterms:W3CDTF">2020-12-06T12:17:00Z</dcterms:created>
  <dcterms:modified xsi:type="dcterms:W3CDTF">2020-12-06T12:31:00Z</dcterms:modified>
</cp:coreProperties>
</file>